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bidiVisual/>
        <w:tblW w:w="11164" w:type="dxa"/>
        <w:tblLayout w:type="fixed"/>
        <w:tblLook w:val="04A0"/>
      </w:tblPr>
      <w:tblGrid>
        <w:gridCol w:w="3810"/>
        <w:gridCol w:w="2557"/>
        <w:gridCol w:w="4797"/>
      </w:tblGrid>
      <w:tr w:rsidR="007D07AB" w:rsidRPr="006D4582" w:rsidTr="00205948">
        <w:trPr>
          <w:trHeight w:val="1555"/>
        </w:trPr>
        <w:tc>
          <w:tcPr>
            <w:tcW w:w="3810" w:type="dxa"/>
          </w:tcPr>
          <w:p w:rsidR="007D07AB" w:rsidRPr="006D4582" w:rsidRDefault="007D07AB" w:rsidP="00205948">
            <w:pPr>
              <w:spacing w:before="240" w:after="60"/>
              <w:jc w:val="center"/>
              <w:outlineLvl w:val="5"/>
              <w:rPr>
                <w:rFonts w:ascii="Arial Narrow" w:eastAsia="Times New Roman" w:hAnsi="Arial Narrow" w:cs="Andalus"/>
                <w:b/>
                <w:bCs/>
                <w:rtl/>
              </w:rPr>
            </w:pPr>
            <w:r w:rsidRPr="006D4582">
              <w:rPr>
                <w:rFonts w:ascii="Arial Narrow" w:eastAsia="Times New Roman" w:hAnsi="Arial Narrow" w:cs="Andalus" w:hint="cs"/>
                <w:b/>
                <w:bCs/>
                <w:rtl/>
              </w:rPr>
              <w:t>دولة فلسطين</w:t>
            </w:r>
          </w:p>
          <w:p w:rsidR="007D07AB" w:rsidRPr="006D4582" w:rsidRDefault="007D07AB" w:rsidP="00205948">
            <w:pPr>
              <w:jc w:val="center"/>
              <w:rPr>
                <w:rFonts w:ascii="Arial Narrow" w:eastAsia="Times New Roman" w:hAnsi="Arial Narrow" w:cs="Arabic Transparent"/>
                <w:b/>
                <w:bCs/>
                <w:sz w:val="24"/>
                <w:szCs w:val="24"/>
                <w:rtl/>
              </w:rPr>
            </w:pPr>
            <w:r w:rsidRPr="006D4582">
              <w:rPr>
                <w:rFonts w:ascii="Arial Narrow" w:eastAsia="Times New Roman" w:hAnsi="Arial Narrow" w:cs="Arabic Transparent"/>
                <w:b/>
                <w:bCs/>
                <w:rtl/>
              </w:rPr>
              <w:t xml:space="preserve">وزارة التربيـة والتعليـم العالي                                                                                            </w:t>
            </w:r>
          </w:p>
          <w:p w:rsidR="007D07AB" w:rsidRPr="006D4582" w:rsidRDefault="007D07AB" w:rsidP="00205948">
            <w:pPr>
              <w:jc w:val="center"/>
              <w:rPr>
                <w:rFonts w:ascii="Arial Narrow" w:eastAsia="Times New Roman" w:hAnsi="Arial Narrow" w:cs="Arabic Transparent"/>
                <w:b/>
                <w:bCs/>
                <w:sz w:val="24"/>
                <w:szCs w:val="24"/>
                <w:u w:val="single"/>
              </w:rPr>
            </w:pPr>
            <w:r w:rsidRPr="006D4582">
              <w:rPr>
                <w:rFonts w:ascii="Arial Narrow" w:eastAsia="Times New Roman" w:hAnsi="Arial Narrow" w:cs="Arabic Transparent"/>
                <w:b/>
                <w:bCs/>
                <w:rtl/>
              </w:rPr>
              <w:t>مديـريــة التربيـة والتعليــم/</w:t>
            </w:r>
            <w:r w:rsidRPr="006D4582">
              <w:rPr>
                <w:rFonts w:ascii="Arial Narrow" w:eastAsia="Times New Roman" w:hAnsi="Arial Narrow" w:cs="Arabic Transparent"/>
                <w:b/>
                <w:bCs/>
                <w:u w:val="single"/>
                <w:rtl/>
              </w:rPr>
              <w:t xml:space="preserve">بيت لحــم                                                                                 </w:t>
            </w:r>
          </w:p>
          <w:p w:rsidR="007D07AB" w:rsidRPr="006D4582" w:rsidRDefault="007D07AB" w:rsidP="00205948">
            <w:pPr>
              <w:jc w:val="center"/>
              <w:rPr>
                <w:rFonts w:ascii="Arial Narrow" w:eastAsia="Times New Roman" w:hAnsi="Arial Narrow" w:cs="Monotype Koufi"/>
                <w:b/>
                <w:bCs/>
                <w:sz w:val="24"/>
                <w:szCs w:val="24"/>
                <w:rtl/>
              </w:rPr>
            </w:pPr>
            <w:r w:rsidRPr="006D4582">
              <w:rPr>
                <w:rFonts w:ascii="Arial Narrow" w:eastAsia="Times New Roman" w:hAnsi="Arial Narrow" w:cs="Monotype Koufi"/>
                <w:b/>
                <w:bCs/>
                <w:rtl/>
              </w:rPr>
              <w:t xml:space="preserve">مدرسة </w:t>
            </w:r>
            <w:r w:rsidRPr="006D4582">
              <w:rPr>
                <w:rFonts w:ascii="Arial Narrow" w:eastAsia="Times New Roman" w:hAnsi="Arial Narrow" w:cs="Monotype Koufi" w:hint="cs"/>
                <w:b/>
                <w:bCs/>
                <w:rtl/>
              </w:rPr>
              <w:t>ذكور بيت</w:t>
            </w:r>
            <w:r w:rsidRPr="006D4582">
              <w:rPr>
                <w:rFonts w:ascii="Arial Narrow" w:eastAsia="Times New Roman" w:hAnsi="Arial Narrow" w:cs="Monotype Koufi"/>
                <w:b/>
                <w:bCs/>
                <w:rtl/>
              </w:rPr>
              <w:t xml:space="preserve"> فجار الثانوية</w:t>
            </w:r>
          </w:p>
          <w:p w:rsidR="007D07AB" w:rsidRPr="006D4582" w:rsidRDefault="007D07AB" w:rsidP="00205948">
            <w:pPr>
              <w:rPr>
                <w:rFonts w:ascii="Arial Narrow" w:eastAsia="Times New Roman" w:hAnsi="Arial Narrow" w:cs="Monotype Koufi"/>
                <w:sz w:val="24"/>
                <w:szCs w:val="24"/>
                <w:rtl/>
              </w:rPr>
            </w:pPr>
            <w:r w:rsidRPr="006D4582">
              <w:rPr>
                <w:rFonts w:ascii="Arial Narrow" w:eastAsia="Times New Roman" w:hAnsi="Arial Narrow" w:cs="Monotype Koufi" w:hint="cs"/>
                <w:b/>
                <w:bCs/>
                <w:rtl/>
              </w:rPr>
              <w:t xml:space="preserve">الاسم : </w:t>
            </w:r>
            <w:r w:rsidRPr="006D4582">
              <w:rPr>
                <w:rFonts w:ascii="Arial Narrow" w:eastAsia="Times New Roman" w:hAnsi="Arial Narrow" w:cs="Monotype Koufi" w:hint="cs"/>
                <w:rtl/>
              </w:rPr>
              <w:t>....................................................</w:t>
            </w:r>
          </w:p>
          <w:p w:rsidR="007D07AB" w:rsidRPr="006D4582" w:rsidRDefault="007D07AB" w:rsidP="00205948">
            <w:pPr>
              <w:rPr>
                <w:rFonts w:ascii="Arial Narrow" w:eastAsia="Times New Roman" w:hAnsi="Arial Narrow" w:cs="Arabic Transparent"/>
                <w:sz w:val="24"/>
                <w:szCs w:val="24"/>
                <w:rtl/>
              </w:rPr>
            </w:pPr>
            <w:r w:rsidRPr="006D4582">
              <w:rPr>
                <w:rFonts w:ascii="Arial Narrow" w:eastAsia="Times New Roman" w:hAnsi="Arial Narrow" w:cs="Arabic Transparent" w:hint="cs"/>
                <w:b/>
                <w:bCs/>
                <w:rtl/>
              </w:rPr>
              <w:t>الصف : الثاني عشر العلمي</w:t>
            </w:r>
          </w:p>
        </w:tc>
        <w:tc>
          <w:tcPr>
            <w:tcW w:w="2557" w:type="dxa"/>
          </w:tcPr>
          <w:p w:rsidR="007D07AB" w:rsidRPr="006D4582" w:rsidRDefault="007D07AB" w:rsidP="00205948">
            <w:pPr>
              <w:jc w:val="center"/>
              <w:rPr>
                <w:rFonts w:ascii="Arial Narrow" w:eastAsia="Times New Roman" w:hAnsi="Arial Narrow" w:cs="Times New Roman"/>
                <w:sz w:val="24"/>
                <w:szCs w:val="24"/>
                <w:rtl/>
              </w:rPr>
            </w:pPr>
            <w:r w:rsidRPr="006D4582">
              <w:rPr>
                <w:rFonts w:ascii="Times New Roman" w:eastAsia="Times New Roman" w:hAnsi="Times New Roman" w:cs="Simplified Arabic"/>
                <w:b/>
                <w:bCs/>
                <w:noProof/>
                <w:sz w:val="24"/>
                <w:szCs w:val="24"/>
              </w:rPr>
              <w:drawing>
                <wp:inline distT="0" distB="0" distL="0" distR="0">
                  <wp:extent cx="975815" cy="939131"/>
                  <wp:effectExtent l="0" t="0" r="0" b="0"/>
                  <wp:docPr id="1" name="صورة 1" descr="الشعا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الشعار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8086" cy="9413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97" w:type="dxa"/>
          </w:tcPr>
          <w:p w:rsidR="007D07AB" w:rsidRPr="006D4582" w:rsidRDefault="007D07AB" w:rsidP="00205948">
            <w:pPr>
              <w:jc w:val="center"/>
              <w:rPr>
                <w:rFonts w:ascii="Arial Narrow" w:eastAsia="Times New Roman" w:hAnsi="Arial Narrow" w:cs="Times New Roman"/>
                <w:sz w:val="24"/>
                <w:szCs w:val="24"/>
              </w:rPr>
            </w:pPr>
            <w:r w:rsidRPr="006D4582">
              <w:rPr>
                <w:rFonts w:ascii="Arial Narrow" w:eastAsia="Times New Roman" w:hAnsi="Arial Narrow" w:cs="Times New Roman"/>
                <w:b/>
                <w:bCs/>
              </w:rPr>
              <w:t xml:space="preserve">State of Palestinian </w:t>
            </w:r>
          </w:p>
          <w:p w:rsidR="007D07AB" w:rsidRPr="006D4582" w:rsidRDefault="007D07AB" w:rsidP="00205948">
            <w:pPr>
              <w:keepNext/>
              <w:tabs>
                <w:tab w:val="right" w:pos="10915"/>
              </w:tabs>
              <w:bidi w:val="0"/>
              <w:outlineLvl w:val="0"/>
              <w:rPr>
                <w:rFonts w:ascii="Arial Narrow" w:eastAsia="Times New Roman" w:hAnsi="Arial Narrow" w:cs="Simplified Arabic"/>
                <w:sz w:val="24"/>
              </w:rPr>
            </w:pPr>
            <w:r w:rsidRPr="006D4582">
              <w:rPr>
                <w:rFonts w:ascii="Arial Narrow" w:eastAsia="Times New Roman" w:hAnsi="Arial Narrow" w:cs="Simplified Arabic"/>
              </w:rPr>
              <w:t xml:space="preserve">Ministry of Education &amp; Higher Education </w:t>
            </w:r>
          </w:p>
          <w:p w:rsidR="007D07AB" w:rsidRPr="006D4582" w:rsidRDefault="007D07AB" w:rsidP="00205948">
            <w:pPr>
              <w:jc w:val="center"/>
              <w:rPr>
                <w:rFonts w:ascii="Arial Narrow" w:eastAsia="Times New Roman" w:hAnsi="Arial Narrow" w:cs="Times New Roman"/>
                <w:sz w:val="24"/>
                <w:szCs w:val="24"/>
                <w:u w:val="single"/>
              </w:rPr>
            </w:pPr>
            <w:r w:rsidRPr="006D4582">
              <w:rPr>
                <w:rFonts w:ascii="Arial Narrow" w:eastAsia="Times New Roman" w:hAnsi="Arial Narrow" w:cs="Times New Roman"/>
              </w:rPr>
              <w:t>Directorate of Education\</w:t>
            </w:r>
            <w:r w:rsidRPr="006D4582">
              <w:rPr>
                <w:rFonts w:ascii="Arial Narrow" w:eastAsia="Times New Roman" w:hAnsi="Arial Narrow" w:cs="Times New Roman"/>
                <w:u w:val="single"/>
              </w:rPr>
              <w:t>Bethlehem</w:t>
            </w:r>
          </w:p>
          <w:p w:rsidR="007D07AB" w:rsidRPr="006D4582" w:rsidRDefault="007D07AB" w:rsidP="00205948">
            <w:pPr>
              <w:jc w:val="center"/>
              <w:rPr>
                <w:rFonts w:ascii="Arial Narrow" w:eastAsia="Times New Roman" w:hAnsi="Arial Narrow" w:cs="Times New Roman"/>
                <w:sz w:val="24"/>
                <w:szCs w:val="24"/>
                <w:rtl/>
              </w:rPr>
            </w:pPr>
            <w:r w:rsidRPr="006D4582">
              <w:rPr>
                <w:rFonts w:ascii="Arial Narrow" w:eastAsia="Times New Roman" w:hAnsi="Arial Narrow" w:cs="Times New Roman"/>
              </w:rPr>
              <w:t>BeitFajjar secondary Boys’ School</w:t>
            </w:r>
          </w:p>
          <w:p w:rsidR="007D07AB" w:rsidRDefault="007D07AB" w:rsidP="00205948">
            <w:pPr>
              <w:rPr>
                <w:rFonts w:ascii="Arial Narrow" w:eastAsia="Times New Roman" w:hAnsi="Arial Narrow" w:cs="Times New Roman"/>
                <w:b/>
                <w:bCs/>
                <w:sz w:val="24"/>
                <w:szCs w:val="24"/>
                <w:rtl/>
              </w:rPr>
            </w:pPr>
            <w:r w:rsidRPr="006D4582">
              <w:rPr>
                <w:rFonts w:ascii="Arial Narrow" w:eastAsia="Times New Roman" w:hAnsi="Arial Narrow" w:cs="Times New Roman" w:hint="cs"/>
                <w:b/>
                <w:bCs/>
                <w:rtl/>
              </w:rPr>
              <w:t xml:space="preserve">التاريخ :   </w:t>
            </w:r>
            <w:r>
              <w:rPr>
                <w:rFonts w:ascii="Arial Narrow" w:eastAsia="Times New Roman" w:hAnsi="Arial Narrow" w:cs="Times New Roman" w:hint="cs"/>
                <w:b/>
                <w:bCs/>
                <w:rtl/>
              </w:rPr>
              <w:t>4</w:t>
            </w:r>
            <w:r w:rsidRPr="006D4582">
              <w:rPr>
                <w:rFonts w:ascii="Arial Narrow" w:eastAsia="Times New Roman" w:hAnsi="Arial Narrow" w:cs="Times New Roman" w:hint="cs"/>
                <w:b/>
                <w:bCs/>
                <w:rtl/>
              </w:rPr>
              <w:t xml:space="preserve">/  </w:t>
            </w:r>
            <w:r>
              <w:rPr>
                <w:rFonts w:ascii="Arial Narrow" w:eastAsia="Times New Roman" w:hAnsi="Arial Narrow" w:cs="Times New Roman" w:hint="cs"/>
                <w:b/>
                <w:bCs/>
                <w:rtl/>
              </w:rPr>
              <w:t>11</w:t>
            </w:r>
            <w:r w:rsidRPr="006D4582">
              <w:rPr>
                <w:rFonts w:ascii="Arial Narrow" w:eastAsia="Times New Roman" w:hAnsi="Arial Narrow" w:cs="Times New Roman" w:hint="cs"/>
                <w:b/>
                <w:bCs/>
                <w:rtl/>
              </w:rPr>
              <w:t xml:space="preserve">  /2018</w:t>
            </w:r>
          </w:p>
          <w:p w:rsidR="007D07AB" w:rsidRPr="006D4582" w:rsidRDefault="007D07AB" w:rsidP="00205948">
            <w:pPr>
              <w:rPr>
                <w:rFonts w:ascii="Arial Narrow" w:eastAsia="Times New Roman" w:hAnsi="Arial Narrow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Arial Narrow" w:eastAsia="Times New Roman" w:hAnsi="Arial Narrow" w:cs="Times New Roman" w:hint="cs"/>
                <w:b/>
                <w:bCs/>
                <w:sz w:val="24"/>
                <w:szCs w:val="24"/>
                <w:rtl/>
              </w:rPr>
              <w:t>اختبار شهرين</w:t>
            </w:r>
          </w:p>
          <w:p w:rsidR="007D07AB" w:rsidRPr="006D4582" w:rsidRDefault="007D07AB" w:rsidP="00205948">
            <w:pPr>
              <w:rPr>
                <w:rFonts w:ascii="Arial Narrow" w:eastAsia="Times New Roman" w:hAnsi="Arial Narrow" w:cs="Times New Roman"/>
                <w:b/>
                <w:bCs/>
                <w:sz w:val="24"/>
                <w:szCs w:val="24"/>
                <w:rtl/>
              </w:rPr>
            </w:pPr>
            <w:r w:rsidRPr="006D4582">
              <w:rPr>
                <w:rFonts w:ascii="Arial Narrow" w:eastAsia="Times New Roman" w:hAnsi="Arial Narrow" w:cs="Times New Roman" w:hint="cs"/>
                <w:b/>
                <w:bCs/>
                <w:sz w:val="24"/>
                <w:szCs w:val="24"/>
                <w:rtl/>
              </w:rPr>
              <w:t>المبحث :   رياضيات</w:t>
            </w:r>
          </w:p>
          <w:p w:rsidR="007D07AB" w:rsidRPr="006D4582" w:rsidRDefault="007D07AB" w:rsidP="00205948">
            <w:pPr>
              <w:rPr>
                <w:rFonts w:ascii="Arial Narrow" w:eastAsia="Times New Roman" w:hAnsi="Arial Narrow" w:cs="Times New Roman"/>
                <w:b/>
                <w:bCs/>
                <w:sz w:val="24"/>
                <w:szCs w:val="24"/>
                <w:rtl/>
              </w:rPr>
            </w:pPr>
          </w:p>
        </w:tc>
      </w:tr>
      <w:tr w:rsidR="007D07AB" w:rsidTr="00205948">
        <w:tc>
          <w:tcPr>
            <w:tcW w:w="11164" w:type="dxa"/>
            <w:gridSpan w:val="3"/>
          </w:tcPr>
          <w:p w:rsidR="007D07AB" w:rsidRDefault="007D07AB" w:rsidP="00205948">
            <w:pPr>
              <w:rPr>
                <w:rtl/>
              </w:rPr>
            </w:pPr>
          </w:p>
          <w:p w:rsidR="007D07AB" w:rsidRDefault="007D07AB" w:rsidP="00205948">
            <w:pPr>
              <w:rPr>
                <w:rtl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ملاحظة / عدد أسئلة الامتحان (خمسة أسئلة ) اجب عن أربعة فقط      مجموع العلامات : 60 علامة</w:t>
            </w:r>
          </w:p>
        </w:tc>
      </w:tr>
      <w:tr w:rsidR="007D07AB" w:rsidTr="00205948">
        <w:tc>
          <w:tcPr>
            <w:tcW w:w="11164" w:type="dxa"/>
            <w:gridSpan w:val="3"/>
          </w:tcPr>
          <w:p w:rsidR="007D07AB" w:rsidRDefault="007D07AB" w:rsidP="00205948">
            <w:pPr>
              <w:rPr>
                <w:b/>
                <w:bCs/>
                <w:rtl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القسم الأول إجباري ويتكون من ثلاثة أسئلة   </w:t>
            </w:r>
          </w:p>
        </w:tc>
      </w:tr>
      <w:tr w:rsidR="007D07AB" w:rsidTr="00205948">
        <w:tc>
          <w:tcPr>
            <w:tcW w:w="11164" w:type="dxa"/>
            <w:gridSpan w:val="3"/>
          </w:tcPr>
          <w:p w:rsidR="007D07AB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u w:val="single"/>
                <w:rtl/>
                <w:lang w:eastAsia="ar-SA"/>
              </w:rPr>
              <w:t xml:space="preserve">السؤال الأول :  </w:t>
            </w:r>
            <w:r w:rsidRPr="00FE25F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 xml:space="preserve">ضع 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دائرة حول رمز الإجابة الصحيحة  :                                                           (15 علامة)</w:t>
            </w:r>
          </w:p>
          <w:p w:rsidR="007D07AB" w:rsidRPr="00FE25F6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1. 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اذا كان ص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 w:bidi="ar-JO"/>
              </w:rPr>
              <w:t xml:space="preserve">2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+ 3 س ص = 8    ، ع =   5 ص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 w:bidi="ar-JO"/>
              </w:rPr>
              <w:t>–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 ص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 w:bidi="ar-JO"/>
              </w:rPr>
              <w:t>2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+ 8 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  ، اوجد  </w:t>
            </w:r>
            <w:r w:rsidRPr="00014695">
              <w:rPr>
                <w:rFonts w:ascii="Times New Roman" w:eastAsia="Times New Roman" w:hAnsi="Times New Roman" w:cs="Times New Roman"/>
                <w:b/>
                <w:bCs/>
                <w:position w:val="-14"/>
                <w:sz w:val="28"/>
                <w:szCs w:val="28"/>
                <w:lang w:eastAsia="ar-SA" w:bidi="ar-JO"/>
              </w:rPr>
              <w:object w:dxaOrig="44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2pt;height:33.6pt" o:ole="">
                  <v:imagedata r:id="rId8" o:title=""/>
                </v:shape>
                <o:OLEObject Type="Embed" ProgID="Equation.DSMT4" ShapeID="_x0000_i1025" DrawAspect="Content" ObjectID="_1602891316" r:id="rId9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عند  ص = 6 ، س  =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 w:bidi="ar-JO"/>
              </w:rPr>
              <w:t>–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1 </w:t>
            </w:r>
          </w:p>
          <w:p w:rsidR="007D07AB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أ)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14                           ب)  8 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     ج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ـ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)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 w:bidi="ar-JO"/>
              </w:rPr>
              <w:t xml:space="preserve"> –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14                      د)   </w:t>
            </w:r>
            <w:r w:rsidRPr="00A73BC0">
              <w:rPr>
                <w:rFonts w:ascii="Times New Roman" w:eastAsia="Times New Roman" w:hAnsi="Times New Roman" w:cs="Times New Roman"/>
                <w:b/>
                <w:bCs/>
                <w:position w:val="-24"/>
                <w:sz w:val="28"/>
                <w:szCs w:val="28"/>
                <w:lang w:eastAsia="ar-SA"/>
              </w:rPr>
              <w:object w:dxaOrig="440" w:dyaOrig="660">
                <v:shape id="_x0000_i1026" type="#_x0000_t75" style="width:21.6pt;height:33pt" o:ole="">
                  <v:imagedata r:id="rId10" o:title=""/>
                </v:shape>
                <o:OLEObject Type="Embed" ProgID="Equation.DSMT4" ShapeID="_x0000_i1026" DrawAspect="Content" ObjectID="_1602891317" r:id="rId11"/>
              </w:object>
            </w:r>
          </w:p>
          <w:p w:rsidR="007D07AB" w:rsidRPr="00FE25F6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 w:bidi="ar-JO"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0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2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إذا كان </w:t>
            </w:r>
            <w:r w:rsidRPr="00AC5B86">
              <w:rPr>
                <w:rFonts w:ascii="Times New Roman" w:eastAsia="Times New Roman" w:hAnsi="Times New Roman" w:cs="Times New Roman"/>
                <w:b/>
                <w:bCs/>
                <w:position w:val="-4"/>
                <w:sz w:val="28"/>
                <w:szCs w:val="28"/>
                <w:lang w:eastAsia="ar-SA"/>
              </w:rPr>
              <w:object w:dxaOrig="300" w:dyaOrig="260">
                <v:shape id="_x0000_i1027" type="#_x0000_t75" style="width:15pt;height:12.6pt" o:ole="">
                  <v:imagedata r:id="rId12" o:title=""/>
                </v:shape>
                <o:OLEObject Type="Embed" ProgID="Equation.DSMT4" ShapeID="_x0000_i1027" DrawAspect="Content" ObjectID="_1602891318" r:id="rId13"/>
              </w:objec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(ظاس ) =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جتا2س  ، حيث   س </w:t>
            </w:r>
            <w:r w:rsidRPr="00AC5B86">
              <w:rPr>
                <w:rFonts w:ascii="Times New Roman" w:eastAsia="Times New Roman" w:hAnsi="Times New Roman" w:cs="Times New Roman"/>
                <w:b/>
                <w:bCs/>
                <w:position w:val="-6"/>
                <w:sz w:val="28"/>
                <w:szCs w:val="28"/>
                <w:lang w:eastAsia="ar-SA"/>
              </w:rPr>
              <w:object w:dxaOrig="220" w:dyaOrig="260">
                <v:shape id="_x0000_i1028" type="#_x0000_t75" style="width:11.4pt;height:12.6pt" o:ole="">
                  <v:imagedata r:id="rId14" o:title=""/>
                </v:shape>
                <o:OLEObject Type="Embed" ProgID="Equation.DSMT4" ShapeID="_x0000_i1028" DrawAspect="Content" ObjectID="_1602891319" r:id="rId15"/>
              </w:objec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ar-SA"/>
              </w:rPr>
              <w:t xml:space="preserve">[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0 ، </w:t>
            </w:r>
            <w:r w:rsidRPr="001A706A">
              <w:rPr>
                <w:position w:val="-24"/>
              </w:rPr>
              <w:object w:dxaOrig="340" w:dyaOrig="660">
                <v:shape id="_x0000_i1029" type="#_x0000_t75" style="width:17.4pt;height:33pt" o:ole="">
                  <v:imagedata r:id="rId16" o:title=""/>
                </v:shape>
                <o:OLEObject Type="Embed" ProgID="Equation.DSMT4" ShapeID="_x0000_i1029" DrawAspect="Content" ObjectID="_1602891320" r:id="rId17"/>
              </w:objec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ar-SA"/>
              </w:rPr>
              <w:t xml:space="preserve">] 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فان</w:t>
            </w:r>
            <w:r w:rsidRPr="00AC5B86">
              <w:rPr>
                <w:rFonts w:ascii="Times New Roman" w:eastAsia="Times New Roman" w:hAnsi="Times New Roman" w:cs="Times New Roman"/>
                <w:b/>
                <w:bCs/>
                <w:position w:val="-4"/>
                <w:sz w:val="28"/>
                <w:szCs w:val="28"/>
                <w:lang w:eastAsia="ar-SA"/>
              </w:rPr>
              <w:object w:dxaOrig="300" w:dyaOrig="260">
                <v:shape id="_x0000_i1030" type="#_x0000_t75" style="width:15pt;height:12.6pt" o:ole="">
                  <v:imagedata r:id="rId12" o:title=""/>
                </v:shape>
                <o:OLEObject Type="Embed" ProgID="Equation.DSMT4" ShapeID="_x0000_i1030" DrawAspect="Content" ObjectID="_1602891321" r:id="rId18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 w:bidi="ar-JO"/>
              </w:rPr>
              <w:t xml:space="preserve">/ 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>(1)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 =</w:t>
            </w:r>
          </w:p>
          <w:p w:rsidR="007D07AB" w:rsidRPr="00FE25F6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أ)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–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3                         ب)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–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2                       ج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ـ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)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 w:bidi="ar-JO"/>
              </w:rPr>
              <w:t>–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1               د)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4</w:t>
            </w:r>
          </w:p>
          <w:p w:rsidR="007D07AB" w:rsidRPr="00FE25F6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0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3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إذا كان  ل(س) = 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2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س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/>
              </w:rPr>
              <w:t>3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+ هـ (1)  ، وكان هـ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/>
              </w:rPr>
              <w:t xml:space="preserve">/ 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(1) =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–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4 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، حيث 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هـ (س) كثير حدود ، فان  ل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/>
              </w:rPr>
              <w:t xml:space="preserve">/ 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(1) =    </w:t>
            </w:r>
          </w:p>
          <w:p w:rsidR="007D07AB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أ) صفر                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  ب) 3                  ج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ـ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)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6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 د)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2</w:t>
            </w:r>
          </w:p>
          <w:p w:rsidR="007D07AB" w:rsidRPr="00FE25F6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0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4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إذا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كان  ص =  4</w:t>
            </w:r>
            <w:r w:rsidRPr="00014695">
              <w:rPr>
                <w:rFonts w:ascii="Times New Roman" w:eastAsia="Times New Roman" w:hAnsi="Times New Roman" w:cs="Times New Roman"/>
                <w:b/>
                <w:bCs/>
                <w:position w:val="-12"/>
                <w:sz w:val="28"/>
                <w:szCs w:val="28"/>
                <w:lang w:eastAsia="ar-SA"/>
              </w:rPr>
              <w:object w:dxaOrig="780" w:dyaOrig="460">
                <v:shape id="_x0000_i1031" type="#_x0000_t75" style="width:39pt;height:23.4pt" o:ole="">
                  <v:imagedata r:id="rId19" o:title=""/>
                </v:shape>
                <o:OLEObject Type="Embed" ProgID="Equation.DSMT4" ShapeID="_x0000_i1031" DrawAspect="Content" ObjectID="_1602891322" r:id="rId20"/>
              </w:objec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، أ </w:t>
            </w:r>
            <w:r w:rsidRPr="00FE25F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≠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صفر  ، وكان ص  = ص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/>
              </w:rPr>
              <w:t>//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، فان قيمة/ قيم   ب</w:t>
            </w:r>
          </w:p>
          <w:p w:rsidR="007D07AB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أ)</w:t>
            </w:r>
            <w:r w:rsidRPr="00FE25F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±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2                       ب)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–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2  ، 1                ج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ـ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)</w:t>
            </w:r>
            <w:r w:rsidRPr="00FE25F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±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1                       د)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–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1 ، 2 </w:t>
            </w:r>
          </w:p>
          <w:p w:rsidR="007D07AB" w:rsidRPr="00FE25F6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 w:bidi="ar-JO"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>0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5 اذا كانت  </w:t>
            </w:r>
            <w:r w:rsidRPr="00202A1A">
              <w:rPr>
                <w:rFonts w:ascii="Times New Roman" w:eastAsia="Times New Roman" w:hAnsi="Times New Roman" w:cs="Times New Roman"/>
                <w:b/>
                <w:bCs/>
                <w:position w:val="-12"/>
                <w:sz w:val="28"/>
                <w:szCs w:val="28"/>
                <w:lang w:eastAsia="ar-SA" w:bidi="ar-JO"/>
              </w:rPr>
              <w:object w:dxaOrig="1320" w:dyaOrig="480">
                <v:shape id="_x0000_i1032" type="#_x0000_t75" style="width:66pt;height:24pt" o:ole="">
                  <v:imagedata r:id="rId21" o:title=""/>
                </v:shape>
                <o:OLEObject Type="Embed" ProgID="Equation.DSMT4" ShapeID="_x0000_i1032" DrawAspect="Content" ObjectID="_1602891323" r:id="rId22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 فان  </w:t>
            </w:r>
            <w:r w:rsidRPr="00EA7BBB">
              <w:rPr>
                <w:rFonts w:ascii="Times New Roman" w:eastAsia="Times New Roman" w:hAnsi="Times New Roman" w:cs="Times New Roman"/>
                <w:b/>
                <w:bCs/>
                <w:position w:val="-40"/>
                <w:sz w:val="28"/>
                <w:szCs w:val="28"/>
                <w:lang w:eastAsia="ar-SA" w:bidi="ar-JO"/>
              </w:rPr>
              <w:object w:dxaOrig="3060" w:dyaOrig="900">
                <v:shape id="_x0000_i1033" type="#_x0000_t75" style="width:153.6pt;height:39.6pt" o:ole="">
                  <v:imagedata r:id="rId23" o:title=""/>
                </v:shape>
                <o:OLEObject Type="Embed" ProgID="Equation.DSMT4" ShapeID="_x0000_i1033" DrawAspect="Content" ObjectID="_1602891324" r:id="rId24"/>
              </w:object>
            </w:r>
          </w:p>
          <w:p w:rsidR="007D07AB" w:rsidRPr="00FE25F6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 أ) </w:t>
            </w:r>
            <w:r w:rsidRPr="00CD5179">
              <w:rPr>
                <w:rFonts w:ascii="Times New Roman" w:eastAsia="Times New Roman" w:hAnsi="Times New Roman" w:cs="Times New Roman"/>
                <w:b/>
                <w:bCs/>
                <w:position w:val="-24"/>
                <w:sz w:val="28"/>
                <w:szCs w:val="28"/>
                <w:lang w:eastAsia="ar-SA"/>
              </w:rPr>
              <w:object w:dxaOrig="240" w:dyaOrig="660">
                <v:shape id="_x0000_i1034" type="#_x0000_t75" style="width:12pt;height:28.8pt" o:ole="">
                  <v:imagedata r:id="rId25" o:title=""/>
                </v:shape>
                <o:OLEObject Type="Embed" ProgID="Equation.DSMT4" ShapeID="_x0000_i1034" DrawAspect="Content" ObjectID="_1602891325" r:id="rId26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                    ب) </w:t>
            </w:r>
            <w:r w:rsidRPr="00CD5179">
              <w:rPr>
                <w:rFonts w:ascii="Times New Roman" w:eastAsia="Times New Roman" w:hAnsi="Times New Roman" w:cs="Times New Roman"/>
                <w:b/>
                <w:bCs/>
                <w:position w:val="-24"/>
                <w:sz w:val="28"/>
                <w:szCs w:val="28"/>
                <w:lang w:eastAsia="ar-SA"/>
              </w:rPr>
              <w:object w:dxaOrig="499" w:dyaOrig="660">
                <v:shape id="_x0000_i1035" type="#_x0000_t75" style="width:24.6pt;height:26.4pt" o:ole="">
                  <v:imagedata r:id="rId27" o:title=""/>
                </v:shape>
                <o:OLEObject Type="Embed" ProgID="Equation.DSMT4" ShapeID="_x0000_i1035" DrawAspect="Content" ObjectID="_1602891326" r:id="rId28"/>
              </w:objec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 ج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ـ )  </w:t>
            </w:r>
            <w:r w:rsidRPr="00CD5179">
              <w:rPr>
                <w:rFonts w:ascii="Times New Roman" w:eastAsia="Times New Roman" w:hAnsi="Times New Roman" w:cs="Times New Roman"/>
                <w:b/>
                <w:bCs/>
                <w:position w:val="-24"/>
                <w:sz w:val="28"/>
                <w:szCs w:val="28"/>
                <w:lang w:eastAsia="ar-SA"/>
              </w:rPr>
              <w:object w:dxaOrig="240" w:dyaOrig="660">
                <v:shape id="_x0000_i1036" type="#_x0000_t75" style="width:12pt;height:25.8pt" o:ole="">
                  <v:imagedata r:id="rId29" o:title=""/>
                </v:shape>
                <o:OLEObject Type="Embed" ProgID="Equation.DSMT4" ShapeID="_x0000_i1036" DrawAspect="Content" ObjectID="_1602891327" r:id="rId30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                  د)   </w:t>
            </w:r>
            <w:r w:rsidRPr="00CD5179">
              <w:rPr>
                <w:rFonts w:ascii="Times New Roman" w:eastAsia="Times New Roman" w:hAnsi="Times New Roman" w:cs="Times New Roman"/>
                <w:b/>
                <w:bCs/>
                <w:position w:val="-24"/>
                <w:sz w:val="28"/>
                <w:szCs w:val="28"/>
                <w:lang w:eastAsia="ar-SA"/>
              </w:rPr>
              <w:object w:dxaOrig="400" w:dyaOrig="660">
                <v:shape id="_x0000_i1037" type="#_x0000_t75" style="width:20.4pt;height:28.8pt" o:ole="">
                  <v:imagedata r:id="rId31" o:title=""/>
                </v:shape>
                <o:OLEObject Type="Embed" ProgID="Equation.DSMT4" ShapeID="_x0000_i1037" DrawAspect="Content" ObjectID="_1602891328" r:id="rId32"/>
              </w:object>
            </w:r>
          </w:p>
          <w:p w:rsidR="007D07AB" w:rsidRPr="00FE25F6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 w:bidi="ar-JO"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>0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>6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إذا كان ق(س) = س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 w:bidi="ar-JO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–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3س +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>4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 ، فان النقطة التي يكون عندها معدل التغير لمنحنى ق(س) يساوي متوسط </w:t>
            </w:r>
          </w:p>
          <w:p w:rsidR="007D07AB" w:rsidRPr="00FE25F6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 w:bidi="ar-JO"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     التغير في الفترة </w:t>
            </w:r>
            <w:r w:rsidRPr="00FE25F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ar-SA" w:bidi="ar-JO"/>
              </w:rPr>
              <w:t>]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–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1، 3 </w:t>
            </w:r>
            <w:r w:rsidRPr="00FE25F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ar-SA" w:bidi="ar-JO"/>
              </w:rPr>
              <w:t>[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 هي :   </w:t>
            </w:r>
          </w:p>
          <w:p w:rsidR="007D07AB" w:rsidRPr="00FE25F6" w:rsidRDefault="007D07AB" w:rsidP="007D07AB">
            <w:pPr>
              <w:numPr>
                <w:ilvl w:val="0"/>
                <w:numId w:val="1"/>
              </w:num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ar-SA" w:bidi="ar-JO"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>( 1 ، 3 )             ب) (0 ، 5 )             ج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>ـ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>) (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–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>1 ، 9)               د) (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>1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،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>2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) </w:t>
            </w:r>
          </w:p>
          <w:p w:rsidR="007D07AB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7.  اذا كان    ق(س) </w:t>
            </w:r>
            <w:r w:rsidRPr="00355A14">
              <w:rPr>
                <w:rFonts w:ascii="Times New Roman" w:eastAsia="Times New Roman" w:hAnsi="Times New Roman" w:cs="Times New Roman"/>
                <w:b/>
                <w:bCs/>
                <w:position w:val="-30"/>
                <w:sz w:val="28"/>
                <w:szCs w:val="28"/>
                <w:lang w:eastAsia="ar-SA"/>
              </w:rPr>
              <w:object w:dxaOrig="2079" w:dyaOrig="639">
                <v:shape id="_x0000_i1038" type="#_x0000_t75" style="width:104.4pt;height:32.4pt" o:ole="">
                  <v:imagedata r:id="rId33" o:title=""/>
                </v:shape>
                <o:OLEObject Type="Embed" ProgID="Equation.DSMT4" ShapeID="_x0000_i1038" DrawAspect="Content" ObjectID="_1602891329" r:id="rId34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فان قيمة / قيم  س التي تجعل المماس لمنحنى  ق(س)  افقيا  هي:</w:t>
            </w:r>
          </w:p>
          <w:p w:rsidR="007D07AB" w:rsidRPr="00FE25F6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أ)   4                           ب)    2                       جـ )   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–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2                         د) 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±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2 </w:t>
            </w:r>
          </w:p>
          <w:p w:rsidR="007D07AB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 w:bidi="ar-JO"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0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8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>ذا كان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ت معادلة العمودي على المماس لمنحنى  ق(س)  عند النقطة ( 3 ، 1 ) هي  4 س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 w:bidi="ar-JO"/>
              </w:rPr>
              <w:t>–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3ص = 9 فان </w:t>
            </w:r>
          </w:p>
          <w:p w:rsidR="007D07AB" w:rsidRPr="00FE25F6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 w:bidi="ar-JO"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ق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 w:bidi="ar-JO"/>
              </w:rPr>
              <w:t>/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( 3 ) + ق( 3 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)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>=</w:t>
            </w:r>
          </w:p>
          <w:p w:rsidR="007D07AB" w:rsidRPr="00FE25F6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أ)  </w:t>
            </w:r>
            <w:r w:rsidRPr="00CD5179">
              <w:rPr>
                <w:rFonts w:ascii="Times New Roman" w:eastAsia="Times New Roman" w:hAnsi="Times New Roman" w:cs="Times New Roman"/>
                <w:b/>
                <w:bCs/>
                <w:position w:val="-24"/>
                <w:sz w:val="28"/>
                <w:szCs w:val="28"/>
                <w:lang w:eastAsia="ar-SA"/>
              </w:rPr>
              <w:object w:dxaOrig="240" w:dyaOrig="660">
                <v:shape id="_x0000_i1039" type="#_x0000_t75" style="width:12pt;height:33pt" o:ole="">
                  <v:imagedata r:id="rId35" o:title=""/>
                </v:shape>
                <o:OLEObject Type="Embed" ProgID="Equation.DSMT4" ShapeID="_x0000_i1039" DrawAspect="Content" ObjectID="_1602891330" r:id="rId36"/>
              </w:objec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    ب)</w:t>
            </w:r>
            <w:r w:rsidRPr="00CD5179">
              <w:rPr>
                <w:rFonts w:ascii="Times New Roman" w:eastAsia="Times New Roman" w:hAnsi="Times New Roman" w:cs="Times New Roman"/>
                <w:b/>
                <w:bCs/>
                <w:position w:val="-24"/>
                <w:sz w:val="28"/>
                <w:szCs w:val="28"/>
                <w:lang w:eastAsia="ar-SA"/>
              </w:rPr>
              <w:object w:dxaOrig="540" w:dyaOrig="660">
                <v:shape id="_x0000_i1040" type="#_x0000_t75" style="width:27pt;height:33pt" o:ole="">
                  <v:imagedata r:id="rId37" o:title=""/>
                </v:shape>
                <o:OLEObject Type="Embed" ProgID="Equation.DSMT4" ShapeID="_x0000_i1040" DrawAspect="Content" ObjectID="_1602891331" r:id="rId38"/>
              </w:objec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  ج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ـ</w: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) </w:t>
            </w:r>
            <w:r w:rsidRPr="00CD5179">
              <w:rPr>
                <w:rFonts w:ascii="Times New Roman" w:eastAsia="Times New Roman" w:hAnsi="Times New Roman" w:cs="Times New Roman"/>
                <w:b/>
                <w:bCs/>
                <w:position w:val="-24"/>
                <w:sz w:val="28"/>
                <w:szCs w:val="28"/>
                <w:lang w:eastAsia="ar-SA"/>
              </w:rPr>
              <w:object w:dxaOrig="279" w:dyaOrig="660">
                <v:shape id="_x0000_i1041" type="#_x0000_t75" style="width:14.4pt;height:33pt" o:ole="">
                  <v:imagedata r:id="rId39" o:title=""/>
                </v:shape>
                <o:OLEObject Type="Embed" ProgID="Equation.DSMT4" ShapeID="_x0000_i1041" DrawAspect="Content" ObjectID="_1602891332" r:id="rId40"/>
              </w:object>
            </w: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د) </w:t>
            </w:r>
            <w:r w:rsidRPr="00CD5179">
              <w:rPr>
                <w:rFonts w:ascii="Times New Roman" w:eastAsia="Times New Roman" w:hAnsi="Times New Roman" w:cs="Times New Roman"/>
                <w:b/>
                <w:bCs/>
                <w:position w:val="-24"/>
                <w:sz w:val="28"/>
                <w:szCs w:val="28"/>
                <w:lang w:eastAsia="ar-SA"/>
              </w:rPr>
              <w:object w:dxaOrig="300" w:dyaOrig="660">
                <v:shape id="_x0000_i1042" type="#_x0000_t75" style="width:15pt;height:33pt" o:ole="">
                  <v:imagedata r:id="rId41" o:title=""/>
                </v:shape>
                <o:OLEObject Type="Embed" ProgID="Equation.DSMT4" ShapeID="_x0000_i1042" DrawAspect="Content" ObjectID="_1602891333" r:id="rId42"/>
              </w:object>
            </w:r>
          </w:p>
          <w:p w:rsidR="007D07AB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 w:rsidRPr="00FE25F6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0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9قذف جسم راسيا لأعلى من سطح الارض حسب العلاقة  ف (ن) = 20 ن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–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5ن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فان  ارتفاع الجسم عن سطح الارض      </w:t>
            </w:r>
          </w:p>
          <w:p w:rsidR="007D07AB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عندما يفقد نصف سرعته الابتدائية هو :</w:t>
            </w:r>
          </w:p>
          <w:p w:rsidR="007D07AB" w:rsidRPr="004A6122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أ)  33 م                      ب)    </w:t>
            </w:r>
            <w:r w:rsidRPr="00CD5179">
              <w:rPr>
                <w:rFonts w:ascii="Times New Roman" w:eastAsia="Times New Roman" w:hAnsi="Times New Roman" w:cs="Times New Roman"/>
                <w:b/>
                <w:bCs/>
                <w:position w:val="-24"/>
                <w:sz w:val="28"/>
                <w:szCs w:val="28"/>
                <w:lang w:eastAsia="ar-SA"/>
              </w:rPr>
              <w:object w:dxaOrig="620" w:dyaOrig="660">
                <v:shape id="_x0000_i1043" type="#_x0000_t75" style="width:30.6pt;height:33pt" o:ole="">
                  <v:imagedata r:id="rId43" o:title=""/>
                </v:shape>
                <o:OLEObject Type="Embed" ProgID="Equation.DSMT4" ShapeID="_x0000_i1043" DrawAspect="Content" ObjectID="_1602891334" r:id="rId44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             جـ)    15 م                    د)     </w:t>
            </w:r>
            <w:r w:rsidRPr="00415A7B">
              <w:rPr>
                <w:rFonts w:ascii="Times New Roman" w:eastAsia="Times New Roman" w:hAnsi="Times New Roman" w:cs="Times New Roman"/>
                <w:b/>
                <w:bCs/>
                <w:position w:val="-26"/>
                <w:sz w:val="28"/>
                <w:szCs w:val="28"/>
                <w:lang w:eastAsia="ar-SA"/>
              </w:rPr>
              <w:object w:dxaOrig="620" w:dyaOrig="680">
                <v:shape id="_x0000_i1044" type="#_x0000_t75" style="width:30.6pt;height:33.6pt" o:ole="">
                  <v:imagedata r:id="rId45" o:title=""/>
                </v:shape>
                <o:OLEObject Type="Embed" ProgID="Equation.DSMT4" ShapeID="_x0000_i1044" DrawAspect="Content" ObjectID="_1602891335" r:id="rId46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م</w:t>
            </w:r>
          </w:p>
          <w:p w:rsidR="007D07AB" w:rsidRPr="00793D4D" w:rsidRDefault="008F501B" w:rsidP="00205948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رابط كسهم مستقيم 41" o:spid="_x0000_s1026" type="#_x0000_t32" style="position:absolute;left:0;text-align:left;margin-left:34.15pt;margin-top:-.2pt;width:.65pt;height:91.5pt;flip:x y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">
                  <v:stroke endarrow="open"/>
                </v:shape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pict>
                <v:oval id="شكل بيضاوي 40" o:spid="_x0000_s1062" style="position:absolute;left:0;text-align:left;margin-left:178.1pt;margin-top:12.5pt;width:5.65pt;height:5.4pt;flip:x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"/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مربع نص 39" o:spid="_x0000_s1061" type="#_x0000_t202" style="position:absolute;left:0;text-align:left;margin-left:16.35pt;margin-top:8.4pt;width:8.2pt;height:14.4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" filled="f" fillcolor="#bbe0e3" stroked="f">
                  <v:textbox inset="0,0,0,0">
                    <w:txbxContent>
                      <w:p w:rsidR="007D07AB" w:rsidRPr="00315167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</w:rPr>
                        </w:pPr>
                        <w:r w:rsidRPr="00315167">
                          <w:rPr>
                            <w:rFonts w:hint="cs"/>
                            <w:bCs/>
                            <w:rtl/>
                          </w:rPr>
                          <w:t>4</w:t>
                        </w:r>
                      </w:p>
                      <w:p w:rsidR="007D07AB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hint="cs"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  <w:p w:rsidR="007D07AB" w:rsidRPr="00D35096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pict>
                <v:shape id="شكل حر 38" o:spid="_x0000_s1060" style="position:absolute;left:0;text-align:left;margin-left:46.9pt;margin-top:-.3pt;width:60.05pt;height:38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77,7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" path="m,771c117,396,235,22,381,11,527,,702,351,877,703e" filled="f">
                  <v:path arrowok="t" o:connecttype="custom" o:connectlocs="0,489585;331316,6985;762635,446405" o:connectangles="0,0,0"/>
                </v:shape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pict>
                <v:shape id="مربع نص 37" o:spid="_x0000_s1027" type="#_x0000_t202" style="position:absolute;left:0;text-align:left;margin-left:120.35pt;margin-top:6pt;width:31.45pt;height:14.4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" filled="f" fillcolor="#bbe0e3" stroked="f">
                  <v:textbox inset="0,0,0,0">
                    <w:txbxContent>
                      <w:p w:rsidR="007D07AB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hint="cs"/>
                            <w:bCs/>
                            <w:sz w:val="28"/>
                            <w:szCs w:val="28"/>
                            <w:rtl/>
                          </w:rPr>
                          <w:t>ق(س)</w:t>
                        </w:r>
                      </w:p>
                      <w:p w:rsidR="007D07AB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hint="cs"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  <w:p w:rsidR="007D07AB" w:rsidRPr="00D35096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 w:rsidR="007D07AB" w:rsidRPr="00793D4D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010يبين الشكل المجاور منحنى ق(س)</w:t>
            </w:r>
            <w:r w:rsidR="007D07AB" w:rsidRPr="00793D4D">
              <w:rPr>
                <w:rFonts w:ascii="Times New Roman" w:eastAsia="Times New Roman" w:hAnsi="Times New Roman" w:cs="Times New Roman" w:hint="cs"/>
                <w:bCs/>
                <w:sz w:val="28"/>
                <w:szCs w:val="28"/>
                <w:rtl/>
                <w:lang w:eastAsia="ar-SA"/>
              </w:rPr>
              <w:t xml:space="preserve"> المعرف على  مجاله</w:t>
            </w:r>
            <w:r w:rsidR="007D07AB" w:rsidRPr="00793D4D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فان</w:t>
            </w:r>
          </w:p>
          <w:p w:rsidR="007D07AB" w:rsidRPr="00793D4D" w:rsidRDefault="008F501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رابط كسهم مستقيم 33" o:spid="_x0000_s1059" type="#_x0000_t32" style="position:absolute;left:0;text-align:left;margin-left:25.05pt;margin-top:.55pt;width:9.65pt;height:0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"/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مربع نص 32" o:spid="_x0000_s1028" type="#_x0000_t202" style="position:absolute;left:0;text-align:left;margin-left:15.55pt;margin-top:13.85pt;width:8.2pt;height:14.4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" filled="f" fillcolor="#bbe0e3" stroked="f">
                  <v:textbox inset="0,0,0,0">
                    <w:txbxContent>
                      <w:p w:rsidR="007D07AB" w:rsidRPr="00315167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</w:rPr>
                        </w:pPr>
                        <w:r w:rsidRPr="00315167">
                          <w:rPr>
                            <w:rFonts w:hint="cs"/>
                            <w:bCs/>
                            <w:rtl/>
                          </w:rPr>
                          <w:t>2</w:t>
                        </w:r>
                      </w:p>
                      <w:p w:rsidR="007D07AB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hint="cs"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  <w:p w:rsidR="007D07AB" w:rsidRPr="00D35096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رابط كسهم مستقيم 31" o:spid="_x0000_s1058" type="#_x0000_t32" style="position:absolute;left:0;text-align:left;margin-left:148.95pt;margin-top:.55pt;width:29.15pt;height:20.4pt;flip:y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"/>
              </w:pict>
            </w:r>
            <w:r w:rsidR="007D07AB" w:rsidRPr="00793D4D">
              <w:rPr>
                <w:rFonts w:ascii="Times New Roman" w:eastAsia="Times New Roman" w:hAnsi="Times New Roman" w:cs="Times New Roman" w:hint="cs"/>
                <w:bCs/>
                <w:sz w:val="28"/>
                <w:szCs w:val="28"/>
                <w:rtl/>
                <w:lang w:eastAsia="ar-SA"/>
              </w:rPr>
              <w:t xml:space="preserve">   جميع قيم س التي عندها المشتقة الأولى غير موجودة  </w:t>
            </w:r>
          </w:p>
          <w:p w:rsidR="007D07AB" w:rsidRDefault="008F501B" w:rsidP="00205948">
            <w:pPr>
              <w:ind w:left="585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رابط كسهم مستقيم 29" o:spid="_x0000_s1057" type="#_x0000_t32" style="position:absolute;left:0;text-align:left;margin-left:26.55pt;margin-top:4.85pt;width:7.5pt;height:0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"/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oval id="شكل بيضاوي 28" o:spid="_x0000_s1056" style="position:absolute;left:0;text-align:left;margin-left:106.25pt;margin-top:1.85pt;width:5.65pt;height:5.4pt;flip:x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"/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رابط كسهم مستقيم 27" o:spid="_x0000_s1055" type="#_x0000_t32" style="position:absolute;left:0;text-align:left;margin-left:111.9pt;margin-top:5.45pt;width:36.85pt;height:0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"/>
              </w:pict>
            </w:r>
            <w:r w:rsidR="007D07AB" w:rsidRPr="00793D4D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أ)    </w:t>
            </w:r>
            <w:r w:rsidR="007D07AB" w:rsidRPr="00793D4D">
              <w:rPr>
                <w:rFonts w:ascii="Times New Roman" w:eastAsia="Times New Roman" w:hAnsi="Times New Roman" w:cs="Times New Roman"/>
                <w:b/>
                <w:bCs/>
                <w:position w:val="-16"/>
                <w:sz w:val="28"/>
                <w:szCs w:val="28"/>
                <w:lang w:eastAsia="ar-SA"/>
              </w:rPr>
              <w:object w:dxaOrig="999" w:dyaOrig="480">
                <v:shape id="_x0000_i1045" type="#_x0000_t75" style="width:50.4pt;height:24pt" o:ole="">
                  <v:imagedata r:id="rId47" o:title=""/>
                </v:shape>
                <o:OLEObject Type="Embed" ProgID="Equation.DSMT4" ShapeID="_x0000_i1045" DrawAspect="Content" ObjectID="_1602891336" r:id="rId48"/>
              </w:object>
            </w:r>
            <w:r w:rsidR="007D07AB" w:rsidRPr="00793D4D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ب) </w:t>
            </w:r>
            <w:r w:rsidR="007D07AB" w:rsidRPr="00793D4D">
              <w:rPr>
                <w:rFonts w:ascii="Times New Roman" w:eastAsia="Times New Roman" w:hAnsi="Times New Roman" w:cs="Times New Roman"/>
                <w:b/>
                <w:bCs/>
                <w:position w:val="-16"/>
                <w:sz w:val="28"/>
                <w:szCs w:val="28"/>
                <w:lang w:eastAsia="ar-SA"/>
              </w:rPr>
              <w:object w:dxaOrig="1560" w:dyaOrig="480">
                <v:shape id="_x0000_i1046" type="#_x0000_t75" style="width:78pt;height:24pt" o:ole="">
                  <v:imagedata r:id="rId49" o:title=""/>
                </v:shape>
                <o:OLEObject Type="Embed" ProgID="Equation.DSMT4" ShapeID="_x0000_i1046" DrawAspect="Content" ObjectID="_1602891337" r:id="rId50"/>
              </w:object>
            </w:r>
          </w:p>
          <w:p w:rsidR="007D07AB" w:rsidRPr="00793D4D" w:rsidRDefault="008F501B" w:rsidP="00205948">
            <w:pPr>
              <w:ind w:left="585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مربع نص 22" o:spid="_x0000_s1029" type="#_x0000_t202" style="position:absolute;left:0;text-align:left;margin-left:85.45pt;margin-top:14.35pt;width:8.2pt;height:14.4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" filled="f" fillcolor="#bbe0e3" stroked="f">
                  <v:textbox inset="0,0,0,0">
                    <w:txbxContent>
                      <w:p w:rsidR="007D07AB" w:rsidRPr="00E71112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</w:rPr>
                        </w:pPr>
                        <w:r>
                          <w:rPr>
                            <w:rFonts w:hint="cs"/>
                            <w:bCs/>
                            <w:rtl/>
                          </w:rPr>
                          <w:t>4</w:t>
                        </w:r>
                      </w:p>
                      <w:p w:rsidR="007D07AB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hint="cs"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  <w:p w:rsidR="007D07AB" w:rsidRPr="00D35096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رابط كسهم مستقيم 21" o:spid="_x0000_s1052" type="#_x0000_t32" style="position:absolute;left:0;text-align:left;margin-left:91.2pt;margin-top:4.3pt;width:0;height:7.6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"/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رابط كسهم مستقيم 20" o:spid="_x0000_s1051" type="#_x0000_t32" style="position:absolute;left:0;text-align:left;margin-left:206.85pt;margin-top:4.3pt;width:.15pt;height:9.05pt;flip:x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"/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مربع نص 19" o:spid="_x0000_s1030" type="#_x0000_t202" style="position:absolute;left:0;text-align:left;margin-left:172.6pt;margin-top:14.95pt;width:8.2pt;height:14.45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" filled="f" fillcolor="#bbe0e3" stroked="f">
                  <v:textbox inset="0,0,0,0">
                    <w:txbxContent>
                      <w:p w:rsidR="007D07AB" w:rsidRPr="00A90146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</w:rPr>
                        </w:pPr>
                        <w:r>
                          <w:rPr>
                            <w:rFonts w:hint="cs"/>
                            <w:bCs/>
                            <w:rtl/>
                          </w:rPr>
                          <w:t>9</w:t>
                        </w:r>
                      </w:p>
                      <w:p w:rsidR="007D07AB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hint="cs"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  <w:p w:rsidR="007D07AB" w:rsidRPr="00D35096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رابط كسهم مستقيم 18" o:spid="_x0000_s1050" type="#_x0000_t32" style="position:absolute;left:0;text-align:left;margin-left:178.1pt;margin-top:4.3pt;width:0;height:7.6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"/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مربع نص 17" o:spid="_x0000_s1031" type="#_x0000_t202" style="position:absolute;left:0;text-align:left;margin-left:143.6pt;margin-top:14.4pt;width:8.2pt;height:14.4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" filled="f" fillcolor="#bbe0e3" stroked="f">
                  <v:textbox inset="0,0,0,0">
                    <w:txbxContent>
                      <w:p w:rsidR="007D07AB" w:rsidRPr="00A90146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</w:rPr>
                        </w:pPr>
                        <w:r>
                          <w:rPr>
                            <w:rFonts w:hint="cs"/>
                            <w:bCs/>
                            <w:rtl/>
                          </w:rPr>
                          <w:t>7</w:t>
                        </w:r>
                      </w:p>
                      <w:p w:rsidR="007D07AB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hint="cs"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  <w:p w:rsidR="007D07AB" w:rsidRPr="00D35096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رابط كسهم مستقيم 16" o:spid="_x0000_s1049" type="#_x0000_t32" style="position:absolute;left:0;text-align:left;margin-left:148.95pt;margin-top:4.3pt;width:0;height:7.6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"/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مربع نص 15" o:spid="_x0000_s1032" type="#_x0000_t202" style="position:absolute;left:0;text-align:left;margin-left:102.3pt;margin-top:13.35pt;width:8.2pt;height:14.4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" filled="f" fillcolor="#bbe0e3" stroked="f">
                  <v:textbox inset="0,0,0,0">
                    <w:txbxContent>
                      <w:p w:rsidR="007D07AB" w:rsidRPr="00E71112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</w:rPr>
                        </w:pPr>
                        <w:r>
                          <w:rPr>
                            <w:rFonts w:hint="cs"/>
                            <w:bCs/>
                            <w:rtl/>
                          </w:rPr>
                          <w:t>5</w:t>
                        </w:r>
                      </w:p>
                      <w:p w:rsidR="007D07AB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hint="cs"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  <w:p w:rsidR="007D07AB" w:rsidRPr="00D35096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رابط كسهم مستقيم 14" o:spid="_x0000_s1048" type="#_x0000_t32" style="position:absolute;left:0;text-align:left;margin-left:106.95pt;margin-top:4.3pt;width:0;height:7.6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"/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مربع نص 13" o:spid="_x0000_s1033" type="#_x0000_t202" style="position:absolute;left:0;text-align:left;margin-left:40.65pt;margin-top:11.9pt;width:8.2pt;height:14.4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" filled="f" fillcolor="#bbe0e3" stroked="f">
                  <v:textbox inset="0,0,0,0">
                    <w:txbxContent>
                      <w:p w:rsidR="007D07AB" w:rsidRPr="00E71112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</w:rPr>
                        </w:pPr>
                        <w:r w:rsidRPr="00E71112">
                          <w:rPr>
                            <w:rFonts w:hint="cs"/>
                            <w:bCs/>
                            <w:rtl/>
                          </w:rPr>
                          <w:t>1</w:t>
                        </w:r>
                      </w:p>
                      <w:p w:rsidR="007D07AB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hint="cs"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  <w:p w:rsidR="007D07AB" w:rsidRPr="00D35096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رابط كسهم مستقيم 12" o:spid="_x0000_s1047" type="#_x0000_t32" style="position:absolute;left:0;text-align:left;margin-left:46.9pt;margin-top:4.3pt;width:0;height:4.85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"/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مربع نص 73" o:spid="_x0000_s1034" type="#_x0000_t202" style="position:absolute;left:0;text-align:left;margin-left:66.05pt;margin-top:13.8pt;width:8.2pt;height:14.4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" filled="f" fillcolor="#bbe0e3" stroked="f">
                  <v:textbox inset="0,0,0,0">
                    <w:txbxContent>
                      <w:p w:rsidR="007D07AB" w:rsidRPr="00E71112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</w:rPr>
                        </w:pPr>
                        <w:r>
                          <w:rPr>
                            <w:rFonts w:hint="cs"/>
                            <w:bCs/>
                            <w:rtl/>
                          </w:rPr>
                          <w:t>3</w:t>
                        </w:r>
                      </w:p>
                      <w:p w:rsidR="007D07AB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hint="cs"/>
                            <w:bCs/>
                            <w:sz w:val="28"/>
                            <w:szCs w:val="28"/>
                            <w:rtl/>
                          </w:rPr>
                          <w:t>1</w:t>
                        </w:r>
                      </w:p>
                      <w:p w:rsidR="007D07AB" w:rsidRPr="00D35096" w:rsidRDefault="007D07AB" w:rsidP="007D07AB">
                        <w:pPr>
                          <w:autoSpaceDE w:val="0"/>
                          <w:autoSpaceDN w:val="0"/>
                          <w:adjustRightInd w:val="0"/>
                          <w:rPr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رابط كسهم مستقيم 11" o:spid="_x0000_s1046" type="#_x0000_t32" style="position:absolute;left:0;text-align:left;margin-left:69.55pt;margin-top:4.3pt;width:0;height:4.85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"/>
              </w:pic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 id="رابط كسهم مستقيم 10" o:spid="_x0000_s1045" type="#_x0000_t32" style="position:absolute;left:0;text-align:left;margin-left:5.55pt;margin-top:7.7pt;width:231.75pt;height:0;flip:x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">
                  <v:stroke startarrow="block" endarrow="block"/>
                </v:shape>
              </w:pict>
            </w:r>
          </w:p>
          <w:p w:rsidR="007D07AB" w:rsidRPr="00FE25F6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جـ</w:t>
            </w:r>
            <w:r w:rsidRPr="00793D4D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)</w:t>
            </w:r>
            <w:r w:rsidRPr="00793D4D">
              <w:rPr>
                <w:rFonts w:ascii="Times New Roman" w:eastAsia="Times New Roman" w:hAnsi="Times New Roman" w:cs="Times New Roman"/>
                <w:b/>
                <w:bCs/>
                <w:position w:val="-16"/>
                <w:sz w:val="28"/>
                <w:szCs w:val="28"/>
                <w:lang w:eastAsia="ar-SA"/>
              </w:rPr>
              <w:object w:dxaOrig="1040" w:dyaOrig="480">
                <v:shape id="_x0000_i1047" type="#_x0000_t75" style="width:52.8pt;height:24pt" o:ole="">
                  <v:imagedata r:id="rId51" o:title=""/>
                </v:shape>
                <o:OLEObject Type="Embed" ProgID="Equation.DSMT4" ShapeID="_x0000_i1047" DrawAspect="Content" ObjectID="_1602891338" r:id="rId52"/>
              </w:object>
            </w:r>
            <w:r w:rsidRPr="00793D4D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 د) </w:t>
            </w:r>
            <w:r w:rsidRPr="00793D4D">
              <w:rPr>
                <w:rFonts w:ascii="Times New Roman" w:eastAsia="Times New Roman" w:hAnsi="Times New Roman" w:cs="Times New Roman"/>
                <w:b/>
                <w:bCs/>
                <w:position w:val="-16"/>
                <w:sz w:val="28"/>
                <w:szCs w:val="28"/>
                <w:lang w:eastAsia="ar-SA"/>
              </w:rPr>
              <w:object w:dxaOrig="1540" w:dyaOrig="480">
                <v:shape id="_x0000_i1048" type="#_x0000_t75" style="width:76.8pt;height:24pt" o:ole="">
                  <v:imagedata r:id="rId53" o:title=""/>
                </v:shape>
                <o:OLEObject Type="Embed" ProgID="Equation.DSMT4" ShapeID="_x0000_i1048" DrawAspect="Content" ObjectID="_1602891339" r:id="rId54"/>
              </w:object>
            </w:r>
          </w:p>
          <w:p w:rsidR="007D07AB" w:rsidRDefault="007D07AB" w:rsidP="00205948">
            <w:pPr>
              <w:rPr>
                <w:b/>
                <w:bCs/>
                <w:rtl/>
              </w:rPr>
            </w:pPr>
          </w:p>
        </w:tc>
      </w:tr>
    </w:tbl>
    <w:p w:rsidR="007D07AB" w:rsidRDefault="007D07AB" w:rsidP="007D07AB">
      <w:pPr>
        <w:jc w:val="center"/>
        <w:rPr>
          <w:b/>
          <w:bCs/>
          <w:rtl/>
        </w:rPr>
      </w:pPr>
      <w:r>
        <w:rPr>
          <w:rFonts w:hint="cs"/>
          <w:b/>
          <w:bCs/>
          <w:rtl/>
        </w:rPr>
        <w:t>( 1 )</w:t>
      </w:r>
    </w:p>
    <w:p w:rsidR="007D07AB" w:rsidRDefault="007D07AB" w:rsidP="007D07AB">
      <w:pPr>
        <w:jc w:val="center"/>
        <w:rPr>
          <w:b/>
          <w:bCs/>
          <w:rtl/>
        </w:rPr>
      </w:pPr>
    </w:p>
    <w:tbl>
      <w:tblPr>
        <w:tblStyle w:val="a3"/>
        <w:bidiVisual/>
        <w:tblW w:w="0" w:type="auto"/>
        <w:tblLook w:val="04A0"/>
      </w:tblPr>
      <w:tblGrid>
        <w:gridCol w:w="10989"/>
      </w:tblGrid>
      <w:tr w:rsidR="007D07AB" w:rsidTr="00205948">
        <w:tc>
          <w:tcPr>
            <w:tcW w:w="11272" w:type="dxa"/>
          </w:tcPr>
          <w:p w:rsidR="007D07AB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  <w:rtl/>
                <w:lang w:eastAsia="ar-SA"/>
              </w:rPr>
            </w:pPr>
          </w:p>
          <w:p w:rsidR="007D07AB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u w:val="single"/>
                <w:rtl/>
                <w:lang w:eastAsia="ar-SA"/>
              </w:rPr>
              <w:t>السؤال الثاني  :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(15 علامة)</w:t>
            </w:r>
          </w:p>
          <w:p w:rsidR="007D07AB" w:rsidRPr="000B43BC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</w:p>
          <w:p w:rsidR="007D07AB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أ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)اوجد جميع قيم س على منحنى ق(س) = (س+ 4)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/>
              </w:rPr>
              <w:t>2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والتي يكون المماس عندها مارا بنقطة الأصل     (7علامات)</w:t>
            </w:r>
          </w:p>
          <w:p w:rsidR="007D07AB" w:rsidRPr="000B43BC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</w:p>
          <w:p w:rsidR="007D07AB" w:rsidRPr="000B43BC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ب)استخدم تعريف المشتقة عند نقطه لإيجاد ق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/>
              </w:rPr>
              <w:t xml:space="preserve">/ 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(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3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) للاقتران ق(س) = </w:t>
            </w:r>
            <w:r w:rsidRPr="009937C4">
              <w:rPr>
                <w:rFonts w:ascii="Times New Roman" w:eastAsia="Times New Roman" w:hAnsi="Times New Roman" w:cs="Times New Roman"/>
                <w:b/>
                <w:bCs/>
                <w:position w:val="-42"/>
                <w:sz w:val="28"/>
                <w:szCs w:val="28"/>
                <w:lang w:eastAsia="ar-SA"/>
              </w:rPr>
              <w:object w:dxaOrig="1140" w:dyaOrig="840">
                <v:shape id="_x0000_i1049" type="#_x0000_t75" style="width:57pt;height:42pt" o:ole="">
                  <v:imagedata r:id="rId55" o:title=""/>
                </v:shape>
                <o:OLEObject Type="Embed" ProgID="Equation.DSMT4" ShapeID="_x0000_i1049" DrawAspect="Content" ObjectID="_1602891340" r:id="rId56"/>
              </w:objec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، س </w:t>
            </w:r>
            <w:r w:rsidRPr="000B43B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≠</w:t>
            </w:r>
            <w:r w:rsidRPr="0014117D">
              <w:rPr>
                <w:rFonts w:ascii="Times New Roman" w:eastAsia="Times New Roman" w:hAnsi="Times New Roman" w:cs="Times New Roman"/>
                <w:b/>
                <w:bCs/>
                <w:position w:val="-24"/>
                <w:sz w:val="28"/>
                <w:szCs w:val="28"/>
                <w:lang w:eastAsia="ar-SA"/>
              </w:rPr>
              <w:object w:dxaOrig="499" w:dyaOrig="660">
                <v:shape id="_x0000_i1050" type="#_x0000_t75" style="width:24.6pt;height:33pt" o:ole="">
                  <v:imagedata r:id="rId57" o:title=""/>
                </v:shape>
                <o:OLEObject Type="Embed" ProgID="Equation.DSMT4" ShapeID="_x0000_i1050" DrawAspect="Content" ObjectID="_1602891341" r:id="rId58"/>
              </w:objec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(8علامات)                                                                          </w:t>
            </w:r>
          </w:p>
          <w:p w:rsidR="007D07AB" w:rsidRPr="000B43BC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  <w:rtl/>
                <w:lang w:eastAsia="ar-SA"/>
              </w:rPr>
            </w:pP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u w:val="single"/>
                <w:rtl/>
                <w:lang w:eastAsia="ar-SA"/>
              </w:rPr>
              <w:t>السؤال الثالث: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(15 علامة)</w:t>
            </w:r>
          </w:p>
          <w:p w:rsidR="007D07AB" w:rsidRPr="00476375" w:rsidRDefault="008F501B" w:rsidP="00205948">
            <w:pPr>
              <w:spacing w:line="276" w:lineRule="auto"/>
              <w:ind w:left="720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  <w:rtl/>
              </w:rPr>
              <w:pict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قوس كبير أيمن 4" o:spid="_x0000_s1040" type="#_x0000_t88" style="position:absolute;left:0;text-align:left;margin-left:442.15pt;margin-top:3.2pt;width:5.25pt;height:47.25pt;z-index:25168486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" adj="200"/>
              </w:pict>
            </w:r>
            <w:r w:rsidR="007D07AB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             أ س</w:t>
            </w:r>
            <w:r w:rsidR="007D07AB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/>
              </w:rPr>
              <w:t>2</w:t>
            </w:r>
            <w:r w:rsidR="007D07AB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+ 2 س     ،  1 </w:t>
            </w:r>
            <w:r w:rsidR="007D07A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≤</w:t>
            </w:r>
            <w:r w:rsidR="007D07AB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س </w:t>
            </w:r>
            <w:r w:rsidR="007D07A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≤</w:t>
            </w:r>
            <w:r w:rsidR="007D07AB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2</w:t>
            </w:r>
          </w:p>
          <w:p w:rsidR="007D07AB" w:rsidRDefault="007D07AB" w:rsidP="0020594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أ) اذا كان ق(س) =    </w:t>
            </w:r>
            <w:bookmarkStart w:id="0" w:name="_GoBack"/>
            <w:bookmarkEnd w:id="0"/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(8علامات)</w:t>
            </w:r>
          </w:p>
          <w:p w:rsidR="007D07AB" w:rsidRDefault="007D07AB" w:rsidP="0020594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                     س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/>
              </w:rPr>
              <w:t>3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–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ب س + 12 ،  2 &lt; س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≤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3 </w:t>
            </w:r>
          </w:p>
          <w:p w:rsidR="007D07AB" w:rsidRDefault="007D07AB" w:rsidP="0020594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يحقق شروط نظرية القيمة المتوسطة في الفترة 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ar-SA"/>
              </w:rPr>
              <w:t>]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1 ، 3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ar-SA"/>
              </w:rPr>
              <w:t>[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جد قيم  أ ، ب  ثم جد قيمة  جـ التي تعينها النظرية .</w:t>
            </w:r>
          </w:p>
          <w:p w:rsidR="007D07AB" w:rsidRPr="000B43BC" w:rsidRDefault="007D07AB" w:rsidP="00205948">
            <w:pPr>
              <w:spacing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ب )   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إذا كان ق(س) = س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/>
              </w:rPr>
              <w:t>3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+</w:t>
            </w:r>
            <w:r w:rsidRPr="000B43BC">
              <w:rPr>
                <w:rFonts w:ascii="Times New Roman" w:eastAsia="Times New Roman" w:hAnsi="Times New Roman" w:cs="Times New Roman"/>
                <w:b/>
                <w:bCs/>
                <w:position w:val="-12"/>
                <w:sz w:val="28"/>
                <w:szCs w:val="28"/>
                <w:lang w:eastAsia="ar-SA"/>
              </w:rPr>
              <w:object w:dxaOrig="1080" w:dyaOrig="460">
                <v:shape id="_x0000_i1051" type="#_x0000_t75" style="width:66pt;height:28.2pt" o:ole="">
                  <v:imagedata r:id="rId59" o:title=""/>
                </v:shape>
                <o:OLEObject Type="Embed" ProgID="Equation.DSMT4" ShapeID="_x0000_i1051" DrawAspect="Content" ObjectID="_1602891342" r:id="rId60"/>
              </w:objec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وكان متوسط تغير ق(س) في الفترة </w:t>
            </w:r>
            <w:r w:rsidRPr="000B43B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ar-SA"/>
              </w:rPr>
              <w:t>]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>1 ، 2</w:t>
            </w:r>
            <w:r w:rsidRPr="000B43B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ar-SA" w:bidi="ar-JO"/>
              </w:rPr>
              <w:t>[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(7علامات)</w:t>
            </w:r>
          </w:p>
          <w:p w:rsidR="007D07AB" w:rsidRPr="000B43BC" w:rsidRDefault="007D07AB" w:rsidP="00205948">
            <w:pPr>
              <w:spacing w:line="36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 w:bidi="ar-JO"/>
              </w:rPr>
            </w:pP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     يساوي( 8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  <w:t>–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هـ ) 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، حيث هـ العدد النيبيري ، 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 w:bidi="ar-JO"/>
              </w:rPr>
              <w:t xml:space="preserve"> احسب ب</w:t>
            </w:r>
          </w:p>
          <w:p w:rsidR="007D07AB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</w:p>
          <w:tbl>
            <w:tblPr>
              <w:tblStyle w:val="a3"/>
              <w:bidiVisual/>
              <w:tblW w:w="0" w:type="auto"/>
              <w:tblLook w:val="04A0"/>
            </w:tblPr>
            <w:tblGrid>
              <w:gridCol w:w="10763"/>
            </w:tblGrid>
            <w:tr w:rsidR="007D07AB" w:rsidTr="00205948">
              <w:tc>
                <w:tcPr>
                  <w:tcW w:w="11041" w:type="dxa"/>
                </w:tcPr>
                <w:p w:rsidR="007D07AB" w:rsidRPr="004961E3" w:rsidRDefault="007D07AB" w:rsidP="00205948">
                  <w:pPr>
                    <w:rPr>
                      <w:rFonts w:ascii="Times New Roman" w:eastAsia="Times New Roman" w:hAnsi="Times New Roman" w:cs="Times New Roman"/>
                      <w:b/>
                      <w:bCs/>
                      <w:sz w:val="32"/>
                      <w:szCs w:val="32"/>
                      <w:rtl/>
                      <w:lang w:eastAsia="ar-SA"/>
                    </w:rPr>
                  </w:pPr>
                  <w:r w:rsidRPr="004961E3">
                    <w:rPr>
                      <w:rFonts w:ascii="Times New Roman" w:eastAsia="Times New Roman" w:hAnsi="Times New Roman" w:cs="Times New Roman" w:hint="cs"/>
                      <w:b/>
                      <w:bCs/>
                      <w:sz w:val="32"/>
                      <w:szCs w:val="32"/>
                      <w:rtl/>
                      <w:lang w:eastAsia="ar-SA"/>
                    </w:rPr>
                    <w:t>القسم الثاني : يتكون هذا القسم من سؤالين وعلى الطالب الاجابة عن سؤال واحد فقط</w:t>
                  </w:r>
                </w:p>
              </w:tc>
            </w:tr>
          </w:tbl>
          <w:p w:rsidR="007D07AB" w:rsidRPr="000B43BC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  <w:rtl/>
                <w:lang w:eastAsia="ar-SA"/>
              </w:rPr>
            </w:pPr>
          </w:p>
          <w:p w:rsidR="007D07AB" w:rsidRPr="000B43BC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  <w:rtl/>
                <w:lang w:eastAsia="ar-SA"/>
              </w:rPr>
            </w:pP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u w:val="single"/>
                <w:rtl/>
                <w:lang w:eastAsia="ar-SA"/>
              </w:rPr>
              <w:t>السؤال الرابع: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(15 علامة)</w:t>
            </w:r>
          </w:p>
          <w:p w:rsidR="007D07AB" w:rsidRPr="000B43BC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</w:p>
          <w:p w:rsidR="007D07AB" w:rsidRPr="000B43BC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أ) سقط جسم سقوطا حرا من سطح بناية حسب العلاقة ف1(ن) = 5 ن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/>
              </w:rPr>
              <w:t>2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، وفي نفس اللحظة ومن نفس    (8علامات)</w:t>
            </w:r>
          </w:p>
          <w:p w:rsidR="007D07AB" w:rsidRPr="000B43BC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البناية قذف شخص كرة عموديا للأسفل وفق العلاقة ف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bscript"/>
                <w:rtl/>
                <w:lang w:eastAsia="ar-SA"/>
              </w:rPr>
              <w:t>2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(ن) = 15ن +5ن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/>
              </w:rPr>
              <w:t>2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، فإذا اصطدمت الكرة</w:t>
            </w:r>
          </w:p>
          <w:p w:rsidR="007D07AB" w:rsidRPr="000B43BC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قبل ثانية  واحدة من اصطدام الجسم بالأرض احسب :</w:t>
            </w:r>
          </w:p>
          <w:p w:rsidR="007D07AB" w:rsidRPr="000B43BC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1) سرعة الكرة لحظة اصطدامها بالأرض       2) ارتفاع البناية       </w:t>
            </w:r>
          </w:p>
          <w:p w:rsidR="007D07AB" w:rsidRPr="000B43BC" w:rsidRDefault="007D07AB" w:rsidP="00205948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       علما أن  ف : الإزاحة بالمتر  ، ن الزمن بالثواني </w:t>
            </w:r>
          </w:p>
          <w:p w:rsidR="007D07AB" w:rsidRPr="008102F9" w:rsidRDefault="007D07AB" w:rsidP="00205948">
            <w:pPr>
              <w:tabs>
                <w:tab w:val="left" w:pos="1215"/>
              </w:tabs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  <w:rtl/>
                <w:lang w:eastAsia="ar-SA"/>
              </w:rPr>
            </w:pP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ب) اذا كان ص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= </w:t>
            </w:r>
            <w:r w:rsidRPr="00602054">
              <w:rPr>
                <w:rFonts w:ascii="Times New Roman" w:eastAsia="Times New Roman" w:hAnsi="Times New Roman" w:cs="Times New Roman"/>
                <w:b/>
                <w:bCs/>
                <w:position w:val="-20"/>
                <w:sz w:val="28"/>
                <w:szCs w:val="28"/>
                <w:lang w:eastAsia="ar-SA"/>
              </w:rPr>
              <w:object w:dxaOrig="1340" w:dyaOrig="580">
                <v:shape id="_x0000_i1052" type="#_x0000_t75" style="width:83.4pt;height:38.4pt" o:ole="">
                  <v:imagedata r:id="rId61" o:title=""/>
                </v:shape>
                <o:OLEObject Type="Embed" ProgID="Equation.DSMT4" ShapeID="_x0000_i1052" DrawAspect="Content" ObjectID="_1602891343" r:id="rId62"/>
              </w:objec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، اثبت أن </w:t>
            </w:r>
            <w:r w:rsidRPr="008102F9">
              <w:rPr>
                <w:rFonts w:ascii="Times New Roman" w:eastAsia="Times New Roman" w:hAnsi="Times New Roman" w:cs="Times New Roman"/>
                <w:b/>
                <w:bCs/>
                <w:position w:val="-30"/>
                <w:sz w:val="28"/>
                <w:szCs w:val="28"/>
                <w:lang w:eastAsia="ar-SA"/>
              </w:rPr>
              <w:object w:dxaOrig="1620" w:dyaOrig="680">
                <v:shape id="_x0000_i1053" type="#_x0000_t75" style="width:133.2pt;height:54pt" o:ole="">
                  <v:imagedata r:id="rId63" o:title=""/>
                </v:shape>
                <o:OLEObject Type="Embed" ProgID="Equation.DSMT4" ShapeID="_x0000_i1053" DrawAspect="Content" ObjectID="_1602891344" r:id="rId64"/>
              </w:objec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(7علامات)                    </w:t>
            </w:r>
          </w:p>
          <w:p w:rsidR="007D07AB" w:rsidRPr="000B43BC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  <w:rtl/>
                <w:lang w:eastAsia="ar-SA"/>
              </w:rPr>
            </w:pP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u w:val="single"/>
                <w:rtl/>
                <w:lang w:eastAsia="ar-SA"/>
              </w:rPr>
              <w:t>السؤال الخامس: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(15 علامة)</w:t>
            </w:r>
          </w:p>
          <w:p w:rsidR="007D07AB" w:rsidRDefault="007D07AB" w:rsidP="00205948">
            <w:pPr>
              <w:tabs>
                <w:tab w:val="left" w:pos="1215"/>
              </w:tabs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أ)  يتحرك جسم حسب العلاقة  ع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(ن) = </w:t>
            </w:r>
            <w:r w:rsidRPr="006E22E9">
              <w:rPr>
                <w:rFonts w:ascii="Times New Roman" w:eastAsia="Times New Roman" w:hAnsi="Times New Roman" w:cs="Times New Roman"/>
                <w:b/>
                <w:bCs/>
                <w:position w:val="-32"/>
                <w:sz w:val="28"/>
                <w:szCs w:val="28"/>
                <w:lang w:eastAsia="ar-SA"/>
              </w:rPr>
              <w:object w:dxaOrig="1140" w:dyaOrig="780">
                <v:shape id="_x0000_i1054" type="#_x0000_t75" style="width:57pt;height:39pt" o:ole="">
                  <v:imagedata r:id="rId65" o:title=""/>
                </v:shape>
                <o:OLEObject Type="Embed" ProgID="Equation.DSMT4" ShapeID="_x0000_i1054" DrawAspect="Content" ObjectID="_1602891345" r:id="rId66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، اذا علمت ان تسارع الجسم = 9 م/ث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vertAlign w:val="superscript"/>
                <w:rtl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في اللحظة التي تنعدم    </w:t>
            </w:r>
          </w:p>
          <w:p w:rsidR="007D07AB" w:rsidRPr="000B43BC" w:rsidRDefault="007D07AB" w:rsidP="00205948">
            <w:pPr>
              <w:tabs>
                <w:tab w:val="left" w:pos="1215"/>
              </w:tabs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   السرعة، فما قيمة الثابت </w:t>
            </w:r>
            <w:r w:rsidRPr="006E22E9">
              <w:rPr>
                <w:rFonts w:ascii="Times New Roman" w:eastAsia="Times New Roman" w:hAnsi="Times New Roman" w:cs="Times New Roman"/>
                <w:b/>
                <w:bCs/>
                <w:position w:val="-4"/>
                <w:sz w:val="28"/>
                <w:szCs w:val="28"/>
                <w:lang w:eastAsia="ar-SA"/>
              </w:rPr>
              <w:object w:dxaOrig="139" w:dyaOrig="340">
                <v:shape id="_x0000_i1055" type="#_x0000_t75" style="width:11.4pt;height:17.4pt" o:ole="">
                  <v:imagedata r:id="rId67" o:title=""/>
                </v:shape>
                <o:OLEObject Type="Embed" ProgID="Equation.DSMT4" ShapeID="_x0000_i1055" DrawAspect="Content" ObjectID="_1602891346" r:id="rId68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.                                                                                              ( 8 علامات )</w:t>
            </w:r>
          </w:p>
          <w:p w:rsidR="007D07AB" w:rsidRPr="000B43BC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</w:p>
          <w:p w:rsidR="007D07AB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ب)  اذا كان  ق ( س ) اقتران كثير حدود يحقق نظرية رول على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ar-SA"/>
              </w:rPr>
              <w:t>]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أ ، ب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ar-SA"/>
              </w:rPr>
              <w:t>[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بحيث ان ق ( أ ) = ق ( ب ) = صفر </w:t>
            </w:r>
          </w:p>
          <w:p w:rsidR="007D07AB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واذا كان  هـ ( س ) = 2 س  فاثبت ان  ق ( س ) × هـ ( س ) يحقق نظرية رول على الفترة 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ar-SA"/>
              </w:rPr>
              <w:t>]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أ ، ب 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ar-SA"/>
              </w:rPr>
              <w:t>[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 xml:space="preserve">  .      </w:t>
            </w:r>
            <w:r w:rsidRPr="000B43BC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(7علامات)</w:t>
            </w:r>
          </w:p>
          <w:p w:rsidR="007D07AB" w:rsidRDefault="007D07AB" w:rsidP="00205948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</w:p>
          <w:p w:rsidR="007D07AB" w:rsidRDefault="007D07AB" w:rsidP="0020594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انتهت الاسئلة</w:t>
            </w:r>
          </w:p>
          <w:p w:rsidR="007D07AB" w:rsidRDefault="007D07AB" w:rsidP="0020594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مع تمنياتي لكم بالنجاح</w:t>
            </w:r>
          </w:p>
          <w:p w:rsidR="007D07AB" w:rsidRDefault="007D07AB" w:rsidP="00205948">
            <w:pPr>
              <w:spacing w:line="276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معلم المادة :</w:t>
            </w:r>
          </w:p>
          <w:p w:rsidR="007D07AB" w:rsidRDefault="007D07AB" w:rsidP="00205948">
            <w:pPr>
              <w:spacing w:line="276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خالد طقاطقة</w:t>
            </w:r>
          </w:p>
          <w:p w:rsidR="007D07AB" w:rsidRPr="000B43BC" w:rsidRDefault="007D07AB" w:rsidP="0020594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ar-SA"/>
              </w:rPr>
              <w:t>( 2 )</w:t>
            </w:r>
          </w:p>
          <w:p w:rsidR="007D07AB" w:rsidRDefault="007D07AB" w:rsidP="00205948">
            <w:pPr>
              <w:tabs>
                <w:tab w:val="center" w:pos="5888"/>
              </w:tabs>
              <w:spacing w:line="276" w:lineRule="auto"/>
              <w:ind w:left="720"/>
              <w:rPr>
                <w:b/>
                <w:bCs/>
                <w:rtl/>
              </w:rPr>
            </w:pPr>
          </w:p>
        </w:tc>
      </w:tr>
    </w:tbl>
    <w:p w:rsidR="007D07AB" w:rsidRDefault="007D07AB"/>
    <w:sectPr w:rsidR="007D07AB" w:rsidSect="007D07AB">
      <w:pgSz w:w="11906" w:h="16838"/>
      <w:pgMar w:top="426" w:right="566" w:bottom="284" w:left="567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23F9F" w:rsidRDefault="00323F9F" w:rsidP="00607ADD">
      <w:pPr>
        <w:spacing w:after="0" w:line="240" w:lineRule="auto"/>
      </w:pPr>
      <w:r>
        <w:separator/>
      </w:r>
    </w:p>
  </w:endnote>
  <w:endnote w:type="continuationSeparator" w:id="1">
    <w:p w:rsidR="00323F9F" w:rsidRDefault="00323F9F" w:rsidP="00607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23F9F" w:rsidRDefault="00323F9F" w:rsidP="00607ADD">
      <w:pPr>
        <w:spacing w:after="0" w:line="240" w:lineRule="auto"/>
      </w:pPr>
      <w:r>
        <w:separator/>
      </w:r>
    </w:p>
  </w:footnote>
  <w:footnote w:type="continuationSeparator" w:id="1">
    <w:p w:rsidR="00323F9F" w:rsidRDefault="00323F9F" w:rsidP="00607AD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9C3354C"/>
    <w:multiLevelType w:val="hybridMultilevel"/>
    <w:tmpl w:val="0E3E9E40"/>
    <w:lvl w:ilvl="0" w:tplc="09C65FF0">
      <w:start w:val="1"/>
      <w:numFmt w:val="arabicAlpha"/>
      <w:lvlText w:val="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D07AB"/>
    <w:rsid w:val="002171DA"/>
    <w:rsid w:val="00323F9F"/>
    <w:rsid w:val="00607ADD"/>
    <w:rsid w:val="006D7DA6"/>
    <w:rsid w:val="007D07AB"/>
    <w:rsid w:val="008F501B"/>
    <w:rsid w:val="00F5005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رابط كسهم مستقيم 41"/>
        <o:r id="V:Rule2" type="connector" idref="#رابط كسهم مستقيم 33"/>
        <o:r id="V:Rule3" type="connector" idref="#رابط كسهم مستقيم 31"/>
        <o:r id="V:Rule4" type="connector" idref="#رابط كسهم مستقيم 29"/>
        <o:r id="V:Rule5" type="connector" idref="#رابط كسهم مستقيم 27"/>
        <o:r id="V:Rule6" type="connector" idref="#رابط كسهم مستقيم 21"/>
        <o:r id="V:Rule7" type="connector" idref="#رابط كسهم مستقيم 20"/>
        <o:r id="V:Rule8" type="connector" idref="#رابط كسهم مستقيم 18"/>
        <o:r id="V:Rule9" type="connector" idref="#رابط كسهم مستقيم 16"/>
        <o:r id="V:Rule10" type="connector" idref="#رابط كسهم مستقيم 14"/>
        <o:r id="V:Rule11" type="connector" idref="#رابط كسهم مستقيم 12"/>
        <o:r id="V:Rule12" type="connector" idref="#رابط كسهم مستقيم 11"/>
        <o:r id="V:Rule13" type="connector" idref="#رابط كسهم مستقيم 10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07AB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D07A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7D07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7D07AB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Char0"/>
    <w:uiPriority w:val="99"/>
    <w:semiHidden/>
    <w:unhideWhenUsed/>
    <w:rsid w:val="00607AD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5"/>
    <w:uiPriority w:val="99"/>
    <w:semiHidden/>
    <w:rsid w:val="00607ADD"/>
  </w:style>
  <w:style w:type="paragraph" w:styleId="a6">
    <w:name w:val="footer"/>
    <w:basedOn w:val="a"/>
    <w:link w:val="Char1"/>
    <w:uiPriority w:val="99"/>
    <w:semiHidden/>
    <w:unhideWhenUsed/>
    <w:rsid w:val="00607AD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6"/>
    <w:uiPriority w:val="99"/>
    <w:semiHidden/>
    <w:rsid w:val="00607AD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07AB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D07A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7D07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7D07A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png"/><Relationship Id="rId71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768</Words>
  <Characters>4384</Characters>
  <Application>Microsoft Office Word</Application>
  <DocSecurity>0</DocSecurity>
  <Lines>36</Lines>
  <Paragraphs>10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QERpc</dc:creator>
  <cp:lastModifiedBy>EBDA3</cp:lastModifiedBy>
  <cp:revision>3</cp:revision>
  <cp:lastPrinted>2018-11-04T20:17:00Z</cp:lastPrinted>
  <dcterms:created xsi:type="dcterms:W3CDTF">2018-11-04T20:12:00Z</dcterms:created>
  <dcterms:modified xsi:type="dcterms:W3CDTF">2018-11-05T00:48:00Z</dcterms:modified>
</cp:coreProperties>
</file>